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6E34" w:rsidRDefault="00806E34">
      <w:pPr>
        <w:rPr>
          <w:sz w:val="36"/>
          <w:szCs w:val="36"/>
        </w:rPr>
      </w:pPr>
    </w:p>
    <w:p w:rsidR="00134BC6" w:rsidRPr="00B7250B" w:rsidRDefault="00134BC6" w:rsidP="00134BC6">
      <w:pPr>
        <w:jc w:val="center"/>
        <w:rPr>
          <w:sz w:val="36"/>
          <w:szCs w:val="36"/>
        </w:rPr>
      </w:pPr>
      <w:r>
        <w:rPr>
          <w:sz w:val="36"/>
          <w:szCs w:val="36"/>
        </w:rPr>
        <w:t>08</w:t>
      </w:r>
      <w:r w:rsidRPr="00B7250B">
        <w:rPr>
          <w:sz w:val="36"/>
          <w:szCs w:val="36"/>
        </w:rPr>
        <w:t>.04.20г.</w:t>
      </w:r>
    </w:p>
    <w:p w:rsidR="00134BC6" w:rsidRPr="00B7250B" w:rsidRDefault="00134BC6" w:rsidP="00134BC6">
      <w:pPr>
        <w:jc w:val="center"/>
        <w:rPr>
          <w:sz w:val="36"/>
          <w:szCs w:val="36"/>
        </w:rPr>
      </w:pPr>
      <w:r w:rsidRPr="00B7250B">
        <w:rPr>
          <w:sz w:val="36"/>
          <w:szCs w:val="36"/>
        </w:rPr>
        <w:t>Классная работа.</w:t>
      </w:r>
    </w:p>
    <w:p w:rsidR="00134BC6" w:rsidRDefault="00134BC6" w:rsidP="00134BC6">
      <w:pPr>
        <w:jc w:val="center"/>
        <w:rPr>
          <w:sz w:val="36"/>
          <w:szCs w:val="36"/>
        </w:rPr>
      </w:pPr>
      <w:r w:rsidRPr="00B7250B">
        <w:rPr>
          <w:sz w:val="36"/>
          <w:szCs w:val="36"/>
        </w:rPr>
        <w:t>Деление на десятичную дробь.</w:t>
      </w:r>
    </w:p>
    <w:p w:rsidR="00134BC6" w:rsidRPr="008E2AEB" w:rsidRDefault="00134BC6" w:rsidP="00134BC6">
      <w:pPr>
        <w:rPr>
          <w:b/>
          <w:i/>
          <w:sz w:val="36"/>
          <w:szCs w:val="36"/>
        </w:rPr>
      </w:pPr>
      <w:r w:rsidRPr="008E2AEB">
        <w:rPr>
          <w:b/>
          <w:i/>
          <w:sz w:val="36"/>
          <w:szCs w:val="36"/>
        </w:rPr>
        <w:t>1. Ознакомление с новым материалом, пройди по ссылке</w:t>
      </w:r>
    </w:p>
    <w:p w:rsidR="00134BC6" w:rsidRDefault="00134BC6" w:rsidP="00134BC6">
      <w:r w:rsidRPr="008E2AEB">
        <w:rPr>
          <w:highlight w:val="yellow"/>
        </w:rPr>
        <w:t>https://znaika.ru/catalog/5-klass/matematika/Delenie-na-desyatichnuyu-drob.html</w:t>
      </w:r>
      <w:r>
        <w:t xml:space="preserve"> </w:t>
      </w:r>
    </w:p>
    <w:p w:rsidR="00134BC6" w:rsidRPr="003A467D" w:rsidRDefault="00134BC6" w:rsidP="00134BC6">
      <w:pPr>
        <w:rPr>
          <w:sz w:val="28"/>
          <w:szCs w:val="28"/>
        </w:rPr>
      </w:pPr>
      <w:r w:rsidRPr="003A467D">
        <w:rPr>
          <w:sz w:val="28"/>
          <w:szCs w:val="28"/>
        </w:rPr>
        <w:t xml:space="preserve">или можно рассмотреть материал в учебнике </w:t>
      </w:r>
      <w:r>
        <w:rPr>
          <w:sz w:val="28"/>
          <w:szCs w:val="28"/>
        </w:rPr>
        <w:t>п.28 с.242</w:t>
      </w:r>
    </w:p>
    <w:p w:rsidR="00134BC6" w:rsidRDefault="00134BC6" w:rsidP="00134BC6">
      <w:pPr>
        <w:rPr>
          <w:b/>
          <w:i/>
          <w:sz w:val="36"/>
          <w:szCs w:val="36"/>
        </w:rPr>
      </w:pPr>
      <w:r w:rsidRPr="008E2AEB">
        <w:rPr>
          <w:b/>
          <w:i/>
          <w:sz w:val="36"/>
          <w:szCs w:val="36"/>
        </w:rPr>
        <w:t>2</w:t>
      </w:r>
      <w:r>
        <w:rPr>
          <w:b/>
          <w:i/>
          <w:sz w:val="36"/>
          <w:szCs w:val="36"/>
        </w:rPr>
        <w:t>.Самостоятельная работа</w:t>
      </w:r>
    </w:p>
    <w:p w:rsidR="00B907C8" w:rsidRPr="00B907C8" w:rsidRDefault="00B907C8" w:rsidP="00134BC6">
      <w:pPr>
        <w:rPr>
          <w:sz w:val="28"/>
          <w:szCs w:val="28"/>
        </w:rPr>
      </w:pPr>
      <w:r w:rsidRPr="00B907C8">
        <w:rPr>
          <w:sz w:val="28"/>
          <w:szCs w:val="28"/>
        </w:rPr>
        <w:t>Первое задание можете делать как в строчку, так и в столбик. Во втором задании все действия выполняете в столбик.</w:t>
      </w:r>
    </w:p>
    <w:p w:rsidR="00134BC6" w:rsidRPr="00806E34" w:rsidRDefault="00134BC6" w:rsidP="00134B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06E34">
        <w:rPr>
          <w:rFonts w:ascii="Times New Roman" w:eastAsia="Times New Roman" w:hAnsi="Times New Roman" w:cs="Times New Roman"/>
          <w:sz w:val="32"/>
          <w:szCs w:val="32"/>
          <w:lang w:eastAsia="ru-RU"/>
        </w:rPr>
        <w:t>1. Выполните деление:</w:t>
      </w:r>
    </w:p>
    <w:p w:rsidR="00134BC6" w:rsidRPr="00806E34" w:rsidRDefault="00B907C8" w:rsidP="00134BC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а) </w:t>
      </w:r>
      <w:proofErr w:type="gramStart"/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>17,08:5</w:t>
      </w:r>
      <w:proofErr w:type="gramEnd"/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>,6</w:t>
      </w:r>
      <w:r w:rsidR="00134BC6" w:rsidRPr="00806E34">
        <w:rPr>
          <w:rFonts w:ascii="Times New Roman" w:eastAsia="Times New Roman" w:hAnsi="Times New Roman" w:cs="Times New Roman"/>
          <w:sz w:val="32"/>
          <w:szCs w:val="32"/>
          <w:lang w:eastAsia="ru-RU"/>
        </w:rPr>
        <w:t>; б) 7,2:0,045.</w:t>
      </w:r>
    </w:p>
    <w:p w:rsidR="00134BC6" w:rsidRPr="00806E34" w:rsidRDefault="00134BC6" w:rsidP="00134BC6">
      <w:pPr>
        <w:tabs>
          <w:tab w:val="left" w:pos="6348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806E34">
        <w:rPr>
          <w:rFonts w:ascii="Times New Roman" w:eastAsia="Times New Roman" w:hAnsi="Times New Roman" w:cs="Times New Roman"/>
          <w:sz w:val="32"/>
          <w:szCs w:val="32"/>
          <w:lang w:eastAsia="ru-RU"/>
        </w:rPr>
        <w:t>2. Найдите значение выражения (18–16,9)</w:t>
      </w:r>
      <w:r w:rsidRPr="00806E34">
        <w:rPr>
          <w:rFonts w:ascii="Times New Roman" w:eastAsia="Times New Roman" w:hAnsi="Times New Roman" w:cs="Times New Roman"/>
          <w:sz w:val="32"/>
          <w:szCs w:val="32"/>
          <w:lang w:eastAsia="ru-RU"/>
        </w:rPr>
        <w:sym w:font="Symbol" w:char="F0D7"/>
      </w:r>
      <w:r w:rsidRPr="00806E34">
        <w:rPr>
          <w:rFonts w:ascii="Times New Roman" w:eastAsia="Times New Roman" w:hAnsi="Times New Roman" w:cs="Times New Roman"/>
          <w:sz w:val="32"/>
          <w:szCs w:val="32"/>
          <w:lang w:eastAsia="ru-RU"/>
        </w:rPr>
        <w:t>3,3–3:7,5.</w:t>
      </w:r>
      <w:r w:rsidRPr="00806E34">
        <w:rPr>
          <w:rFonts w:ascii="Times New Roman" w:eastAsia="Times New Roman" w:hAnsi="Times New Roman" w:cs="Times New Roman"/>
          <w:sz w:val="32"/>
          <w:szCs w:val="32"/>
          <w:lang w:eastAsia="ru-RU"/>
        </w:rPr>
        <w:tab/>
      </w:r>
    </w:p>
    <w:p w:rsidR="00134BC6" w:rsidRDefault="00134BC6" w:rsidP="00134BC6">
      <w:pPr>
        <w:tabs>
          <w:tab w:val="left" w:pos="670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134BC6" w:rsidRPr="008E2AEB" w:rsidRDefault="00134BC6" w:rsidP="00134BC6">
      <w:pPr>
        <w:tabs>
          <w:tab w:val="left" w:pos="6705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36"/>
          <w:szCs w:val="36"/>
          <w:lang w:eastAsia="ru-RU"/>
        </w:rPr>
      </w:pPr>
      <w:r w:rsidRPr="008E2AEB">
        <w:rPr>
          <w:rFonts w:ascii="Times New Roman" w:eastAsia="Times New Roman" w:hAnsi="Times New Roman" w:cs="Times New Roman"/>
          <w:b/>
          <w:i/>
          <w:sz w:val="36"/>
          <w:szCs w:val="36"/>
          <w:lang w:eastAsia="ru-RU"/>
        </w:rPr>
        <w:t>3. Тест.</w:t>
      </w:r>
    </w:p>
    <w:p w:rsidR="00134BC6" w:rsidRPr="008E2AEB" w:rsidRDefault="00134BC6" w:rsidP="00134BC6">
      <w:pPr>
        <w:widowControl w:val="0"/>
        <w:spacing w:after="0" w:line="288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</w:p>
    <w:p w:rsidR="00134BC6" w:rsidRPr="008E2AEB" w:rsidRDefault="00134BC6" w:rsidP="00134BC6">
      <w:pPr>
        <w:widowControl w:val="0"/>
        <w:spacing w:after="0" w:line="288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Запишите номера заданий и буквы правильных ответов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. Укажите неверное равенство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а) </w:t>
      </w:r>
      <w:proofErr w:type="gram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5,6:8</w:t>
      </w:r>
      <w:proofErr w:type="gram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=0,7; б) 0,72:3=0,24; в) 0,91:13=0,07; г) 0,115:23= 0,05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2. Вычислите </w:t>
      </w:r>
      <w:proofErr w:type="gram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78,2:0</w:t>
      </w:r>
      <w:proofErr w:type="gram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01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 782; б) 7820; в) 7,72; г) 0,782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3. Уменьшите число 0,01 в 5 раз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 0,05; б) 0,02; в) 0,002; г) 5,01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4. Представьте число </w:t>
      </w:r>
      <w:r w:rsidRPr="008E2AEB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eastAsia="ru-RU"/>
        </w:rPr>
        <w:object w:dxaOrig="48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5" o:title=""/>
          </v:shape>
          <o:OLEObject Type="Embed" ProgID="Equation.DSMT4" ShapeID="_x0000_i1025" DrawAspect="Content" ObjectID="_1647712400" r:id="rId6"/>
        </w:object>
      </w: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в виде десятичной дроби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 0,75; б) 37,75; в) 37,4; г) 37,3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5. Выразите </w:t>
      </w:r>
      <w:proofErr w:type="gram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372</w:t>
      </w:r>
      <w:proofErr w:type="gram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а в гектарах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 3720 га; б) 37,2 га; в) 3,72 га; г) 0,372 га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6. Сравните </w:t>
      </w:r>
      <w:proofErr w:type="gram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0,8:2</w:t>
      </w:r>
      <w:proofErr w:type="gram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 22:4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а) </w:t>
      </w:r>
      <w:proofErr w:type="gram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0,8:0</w:t>
      </w:r>
      <w:proofErr w:type="gram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2&gt;22:0,4; б) 10,8:0,2&lt;22:0,4; в) 10,8:0,2=22:0,4; г) нельзя сравнить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7. За пять одинаковых ручек заплатили 63,5 р. Сколько стоит одна ручка?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а) 317,5 р.; б) 21,3 р.; </w:t>
      </w:r>
      <w:proofErr w:type="gram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)  1</w:t>
      </w:r>
      <w:proofErr w:type="gram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27 р.; г) 12,7 р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8. Найдите значение выражения (2,79+0,7</w:t>
      </w: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ym w:font="Symbol" w:char="F0D7"/>
      </w: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0,3):2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lastRenderedPageBreak/>
        <w:t>а) 2,445; б) 23,79; в) 1,5; г) 11,895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9. Периметр прямоугольника равен 20,4 см. Найдите ширину прямоугольника, если его длина равна 6,8 см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а) 8,5 см; б) 3,4 </w:t>
      </w:r>
      <w:proofErr w:type="gram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м;  в</w:t>
      </w:r>
      <w:proofErr w:type="gram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 2,4 см; г) 13,6 см.</w:t>
      </w:r>
    </w:p>
    <w:p w:rsidR="00134BC6" w:rsidRPr="008E2AEB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10. Найдите закономерность 2; 1; 0,5; 0,25; … и укажите следующее число.</w:t>
      </w:r>
    </w:p>
    <w:p w:rsidR="00134BC6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) 0,1; б) 0,2; в) 0,1; г) 0,125.</w:t>
      </w:r>
    </w:p>
    <w:p w:rsidR="00134BC6" w:rsidRDefault="00134BC6" w:rsidP="00134BC6">
      <w:pPr>
        <w:widowControl w:val="0"/>
        <w:spacing w:after="0" w:line="288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134BC6" w:rsidRPr="008E2AEB" w:rsidRDefault="00134BC6" w:rsidP="00134BC6">
      <w:pPr>
        <w:spacing w:after="0" w:line="288" w:lineRule="auto"/>
        <w:ind w:left="720"/>
        <w:jc w:val="both"/>
        <w:rPr>
          <w:rFonts w:ascii="Times New Roman" w:eastAsia="Times New Roman" w:hAnsi="Times New Roman" w:cs="Times New Roman"/>
          <w:b/>
          <w:bCs/>
          <w:i/>
          <w:sz w:val="36"/>
          <w:szCs w:val="36"/>
          <w:lang w:eastAsia="ru-RU"/>
        </w:rPr>
      </w:pPr>
      <w:r w:rsidRPr="008E2AEB">
        <w:rPr>
          <w:rFonts w:ascii="Times New Roman" w:eastAsia="Times New Roman" w:hAnsi="Times New Roman" w:cs="Times New Roman"/>
          <w:b/>
          <w:bCs/>
          <w:i/>
          <w:sz w:val="36"/>
          <w:szCs w:val="36"/>
          <w:lang w:eastAsia="ru-RU"/>
        </w:rPr>
        <w:t>4. Проверка выполнения заданий</w:t>
      </w:r>
    </w:p>
    <w:p w:rsidR="00134BC6" w:rsidRDefault="00134BC6" w:rsidP="00134BC6">
      <w:pPr>
        <w:spacing w:after="0" w:line="288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134BC6" w:rsidRPr="008E2AEB" w:rsidRDefault="00134BC6" w:rsidP="00134BC6">
      <w:pPr>
        <w:spacing w:after="0" w:line="288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воё решение прислать мне на проверку: в </w:t>
      </w:r>
      <w:proofErr w:type="spellStart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к</w:t>
      </w:r>
      <w:proofErr w:type="spellEnd"/>
      <w:r w:rsidRPr="008E2AEB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ли</w:t>
      </w:r>
    </w:p>
    <w:p w:rsidR="00134BC6" w:rsidRPr="00650777" w:rsidRDefault="00134BC6" w:rsidP="00134BC6">
      <w:pPr>
        <w:spacing w:after="0" w:line="288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65077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на электронную почту </w:t>
      </w:r>
      <w:hyperlink r:id="rId7" w:history="1">
        <w:r w:rsidRPr="00650777">
          <w:rPr>
            <w:rStyle w:val="a3"/>
            <w:rFonts w:ascii="Times New Roman" w:eastAsia="Times New Roman" w:hAnsi="Times New Roman" w:cs="Times New Roman"/>
            <w:bCs/>
            <w:sz w:val="28"/>
            <w:szCs w:val="28"/>
            <w:lang w:val="en-US" w:eastAsia="ru-RU"/>
          </w:rPr>
          <w:t>kondraschina</w:t>
        </w:r>
        <w:r w:rsidRPr="00650777">
          <w:rPr>
            <w:rStyle w:val="a3"/>
            <w:rFonts w:ascii="Times New Roman" w:eastAsia="Times New Roman" w:hAnsi="Times New Roman" w:cs="Times New Roman"/>
            <w:bCs/>
            <w:sz w:val="28"/>
            <w:szCs w:val="28"/>
            <w:lang w:eastAsia="ru-RU"/>
          </w:rPr>
          <w:t>2509@</w:t>
        </w:r>
        <w:r w:rsidRPr="00650777">
          <w:rPr>
            <w:rStyle w:val="a3"/>
            <w:rFonts w:ascii="Times New Roman" w:eastAsia="Times New Roman" w:hAnsi="Times New Roman" w:cs="Times New Roman"/>
            <w:bCs/>
            <w:sz w:val="28"/>
            <w:szCs w:val="28"/>
            <w:lang w:val="en-US" w:eastAsia="ru-RU"/>
          </w:rPr>
          <w:t>mail</w:t>
        </w:r>
        <w:r w:rsidRPr="00650777">
          <w:rPr>
            <w:rStyle w:val="a3"/>
            <w:rFonts w:ascii="Times New Roman" w:eastAsia="Times New Roman" w:hAnsi="Times New Roman" w:cs="Times New Roman"/>
            <w:bCs/>
            <w:sz w:val="28"/>
            <w:szCs w:val="28"/>
            <w:lang w:eastAsia="ru-RU"/>
          </w:rPr>
          <w:t>.</w:t>
        </w:r>
        <w:proofErr w:type="spellStart"/>
        <w:r w:rsidRPr="00650777">
          <w:rPr>
            <w:rStyle w:val="a3"/>
            <w:rFonts w:ascii="Times New Roman" w:eastAsia="Times New Roman" w:hAnsi="Times New Roman" w:cs="Times New Roman"/>
            <w:bCs/>
            <w:sz w:val="28"/>
            <w:szCs w:val="28"/>
            <w:lang w:val="en-US" w:eastAsia="ru-RU"/>
          </w:rPr>
          <w:t>ru</w:t>
        </w:r>
        <w:proofErr w:type="spellEnd"/>
      </w:hyperlink>
      <w:r w:rsidRPr="0065077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или</w:t>
      </w:r>
    </w:p>
    <w:p w:rsidR="00134BC6" w:rsidRDefault="00134BC6" w:rsidP="00134BC6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          </w:t>
      </w:r>
      <w:proofErr w:type="spellStart"/>
      <w:proofErr w:type="gramStart"/>
      <w:r w:rsidRPr="0065077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атцап</w:t>
      </w:r>
      <w:proofErr w:type="spellEnd"/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</w:t>
      </w:r>
      <w:r w:rsidRPr="0065077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или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телеграмм </w:t>
      </w:r>
      <w:r w:rsidRPr="0065077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89202497645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1D6378" w:rsidRPr="00650777" w:rsidRDefault="001D6378" w:rsidP="00134BC6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470BBA" w:rsidRPr="001D6378" w:rsidRDefault="001D6378" w:rsidP="001D6378">
      <w:pPr>
        <w:jc w:val="right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 уважением учитель</w:t>
      </w:r>
      <w:r w:rsidRPr="001D6378">
        <w:rPr>
          <w:rFonts w:ascii="Times New Roman" w:hAnsi="Times New Roman" w:cs="Times New Roman"/>
          <w:sz w:val="32"/>
          <w:szCs w:val="32"/>
        </w:rPr>
        <w:t xml:space="preserve"> математики</w:t>
      </w:r>
    </w:p>
    <w:p w:rsidR="001D6378" w:rsidRPr="001D6378" w:rsidRDefault="001D6378" w:rsidP="001D6378">
      <w:pPr>
        <w:jc w:val="right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proofErr w:type="spellStart"/>
      <w:r w:rsidRPr="001D6378">
        <w:rPr>
          <w:rFonts w:ascii="Times New Roman" w:hAnsi="Times New Roman" w:cs="Times New Roman"/>
          <w:sz w:val="32"/>
          <w:szCs w:val="32"/>
        </w:rPr>
        <w:t>Кондрашина</w:t>
      </w:r>
      <w:proofErr w:type="spellEnd"/>
      <w:r w:rsidRPr="001D6378">
        <w:rPr>
          <w:rFonts w:ascii="Times New Roman" w:hAnsi="Times New Roman" w:cs="Times New Roman"/>
          <w:sz w:val="32"/>
          <w:szCs w:val="32"/>
        </w:rPr>
        <w:t xml:space="preserve"> Наталья Сергеевна</w:t>
      </w:r>
    </w:p>
    <w:sectPr w:rsidR="001D6378" w:rsidRPr="001D6378" w:rsidSect="00B7250B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4B373B8"/>
    <w:multiLevelType w:val="hybridMultilevel"/>
    <w:tmpl w:val="006C87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C0266C8"/>
    <w:multiLevelType w:val="hybridMultilevel"/>
    <w:tmpl w:val="ECB473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0FEF"/>
    <w:rsid w:val="000B25D0"/>
    <w:rsid w:val="00134BC6"/>
    <w:rsid w:val="001D6378"/>
    <w:rsid w:val="003A467D"/>
    <w:rsid w:val="003A480B"/>
    <w:rsid w:val="00470BBA"/>
    <w:rsid w:val="0051350F"/>
    <w:rsid w:val="00610FEF"/>
    <w:rsid w:val="00806E34"/>
    <w:rsid w:val="00A15615"/>
    <w:rsid w:val="00B7250B"/>
    <w:rsid w:val="00B907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28004750-1924-4976-814F-374C81E1E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4BC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7250B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B7250B"/>
    <w:rPr>
      <w:color w:val="954F72" w:themeColor="followedHyperlink"/>
      <w:u w:val="single"/>
    </w:rPr>
  </w:style>
  <w:style w:type="paragraph" w:styleId="a5">
    <w:name w:val="List Paragraph"/>
    <w:basedOn w:val="a"/>
    <w:uiPriority w:val="34"/>
    <w:qFormat/>
    <w:rsid w:val="000B25D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kondraschina2509@mail.ru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2</Pages>
  <Words>274</Words>
  <Characters>156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4</cp:revision>
  <dcterms:created xsi:type="dcterms:W3CDTF">2020-04-06T07:34:00Z</dcterms:created>
  <dcterms:modified xsi:type="dcterms:W3CDTF">2020-04-06T17:56:00Z</dcterms:modified>
</cp:coreProperties>
</file>